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9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649" r:id="rId53"/>
    <p:sldId id="471" r:id="rId54"/>
    <p:sldId id="509" r:id="rId55"/>
    <p:sldId id="510" r:id="rId56"/>
    <p:sldId id="474" r:id="rId57"/>
    <p:sldId id="648" r:id="rId58"/>
    <p:sldId id="532" r:id="rId59"/>
    <p:sldId id="533" r:id="rId60"/>
    <p:sldId id="651" r:id="rId61"/>
    <p:sldId id="652" r:id="rId62"/>
    <p:sldId id="487" r:id="rId63"/>
    <p:sldId id="594" r:id="rId64"/>
    <p:sldId id="599" r:id="rId65"/>
    <p:sldId id="596" r:id="rId66"/>
    <p:sldId id="653" r:id="rId67"/>
    <p:sldId id="598" r:id="rId68"/>
    <p:sldId id="541" r:id="rId69"/>
    <p:sldId id="536" r:id="rId70"/>
    <p:sldId id="550" r:id="rId71"/>
    <p:sldId id="639" r:id="rId72"/>
    <p:sldId id="615" r:id="rId73"/>
    <p:sldId id="616" r:id="rId74"/>
    <p:sldId id="617" r:id="rId75"/>
    <p:sldId id="619" r:id="rId76"/>
    <p:sldId id="618" r:id="rId77"/>
    <p:sldId id="320" r:id="rId7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649"/>
            <p14:sldId id="471"/>
            <p14:sldId id="509"/>
            <p14:sldId id="510"/>
            <p14:sldId id="474"/>
            <p14:sldId id="648"/>
            <p14:sldId id="532"/>
            <p14:sldId id="533"/>
            <p14:sldId id="651"/>
            <p14:sldId id="652"/>
            <p14:sldId id="487"/>
            <p14:sldId id="594"/>
            <p14:sldId id="599"/>
            <p14:sldId id="596"/>
            <p14:sldId id="653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tableStyles" Target="tableStyle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1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圖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chart" Target="../charts/chart6.xml"/><Relationship Id="rId4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9.wmf"/><Relationship Id="rId5" Type="http://schemas.openxmlformats.org/officeDocument/2006/relationships/image" Target="../media/image113.e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2.emf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112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09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6.w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2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3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1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4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53.wmf"/><Relationship Id="rId17" Type="http://schemas.openxmlformats.org/officeDocument/2006/relationships/image" Target="../media/image158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7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56.emf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55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72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7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115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880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3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3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2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3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5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 smtClean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</a:t>
            </a:r>
            <a:r>
              <a:rPr lang="en-US" altLang="zh-TW" dirty="0" smtClean="0"/>
              <a:t>More </a:t>
            </a:r>
            <a:r>
              <a:rPr lang="en-US" altLang="zh-TW" dirty="0"/>
              <a:t>Than </a:t>
            </a:r>
            <a:r>
              <a:rPr lang="en-US" altLang="zh-TW" dirty="0" smtClean="0"/>
              <a:t>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radition Incre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4128494" y="5245636"/>
            <a:ext cx="33999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2146044" y="5239354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et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cifications</a:t>
            </a:r>
            <a:endParaRPr lang="en-US" altLang="zh-TW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400687582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rcentage (Multi-Cut-4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337047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Multi-Cut-4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336566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Multi-Cut-2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768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9006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748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748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32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328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</a:t>
            </a:r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pectrum Method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  <a:endParaRPr lang="fr-FR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  <a:endParaRPr lang="fr-FR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528422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2951072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5313" y="3445721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 smtClean="0"/>
              <a:t>Capacity Spectrum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</a:t>
            </a:r>
            <a:r>
              <a:rPr lang="en-US" altLang="zh-TW" dirty="0" smtClean="0"/>
              <a:t>– Mode1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</a:t>
            </a:r>
            <a:r>
              <a:rPr lang="en-US" altLang="zh-TW" dirty="0" smtClean="0"/>
              <a:t>– Mode2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344228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</a:t>
            </a:r>
            <a:r>
              <a:rPr lang="en-US" altLang="zh-TW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sponse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219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</a:t>
            </a: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DA 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69504"/>
              </p:ext>
            </p:extLst>
          </p:nvPr>
        </p:nvGraphicFramePr>
        <p:xfrm>
          <a:off x="8262552" y="5117767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2552" y="5117767"/>
                        <a:ext cx="281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63889"/>
              </p:ext>
            </p:extLst>
          </p:nvPr>
        </p:nvGraphicFramePr>
        <p:xfrm>
          <a:off x="8269694" y="4391025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5" imgW="3200400" imgH="482400" progId="Equation.DSMT4">
                  <p:embed/>
                </p:oleObj>
              </mc:Choice>
              <mc:Fallback>
                <p:oleObj name="Equation" r:id="rId5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694" y="4391025"/>
                        <a:ext cx="320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68602"/>
              </p:ext>
            </p:extLst>
          </p:nvPr>
        </p:nvGraphicFramePr>
        <p:xfrm>
          <a:off x="8262552" y="3666941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7" imgW="3200400" imgH="482400" progId="Equation.DSMT4">
                  <p:embed/>
                </p:oleObj>
              </mc:Choice>
              <mc:Fallback>
                <p:oleObj name="Equation" r:id="rId7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2552" y="3666941"/>
                        <a:ext cx="320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04330"/>
              </p:ext>
            </p:extLst>
          </p:nvPr>
        </p:nvGraphicFramePr>
        <p:xfrm>
          <a:off x="8271118" y="2952161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9" imgW="2831760" imgH="482400" progId="Equation.DSMT4">
                  <p:embed/>
                </p:oleObj>
              </mc:Choice>
              <mc:Fallback>
                <p:oleObj name="Equation" r:id="rId9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1118" y="2952161"/>
                        <a:ext cx="2832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7405"/>
              </p:ext>
            </p:extLst>
          </p:nvPr>
        </p:nvGraphicFramePr>
        <p:xfrm>
          <a:off x="8269694" y="2237824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11" imgW="2844720" imgH="482400" progId="Equation.DSMT4">
                  <p:embed/>
                </p:oleObj>
              </mc:Choice>
              <mc:Fallback>
                <p:oleObj name="Equation" r:id="rId11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9694" y="2237824"/>
                        <a:ext cx="284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0539" y="1907419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628" y="1910262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628" y="1907419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4717" y="1904576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3450" y="191310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12" name="TextBox 4"/>
          <p:cNvSpPr txBox="1"/>
          <p:nvPr/>
        </p:nvSpPr>
        <p:spPr>
          <a:xfrm>
            <a:off x="7700670" y="3286037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</a:t>
            </a:r>
            <a:r>
              <a:rPr lang="en-US" altLang="zh-TW" sz="4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thod</a:t>
            </a:r>
            <a:endParaRPr lang="en-US" altLang="zh-TW" sz="4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1/20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2/2016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Market</a:t>
            </a:r>
            <a:r>
              <a:rPr lang="fr-FR" dirty="0"/>
              <a:t> </a:t>
            </a:r>
            <a:r>
              <a:rPr lang="fr-FR" dirty="0" err="1"/>
              <a:t>Overview</a:t>
            </a:r>
            <a:endParaRPr lang="fr-FR" dirty="0"/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3/2016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Partnerships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5/2016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Beta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4/2016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Pre</a:t>
            </a:r>
            <a:r>
              <a:rPr lang="fr-FR" dirty="0"/>
              <a:t>-Release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6/2016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Launch</a:t>
            </a:r>
            <a:endParaRPr lang="fr-FR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Roadmap</a:t>
            </a:r>
            <a:endParaRPr lang="fr-FR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5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6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7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8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0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1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895</TotalTime>
  <Words>1116</Words>
  <Application>Microsoft Office PowerPoint</Application>
  <PresentationFormat>寬螢幕</PresentationFormat>
  <Paragraphs>467</Paragraphs>
  <Slides>74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4</vt:i4>
      </vt:variant>
    </vt:vector>
  </HeadingPairs>
  <TitlesOfParts>
    <vt:vector size="85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852</cp:revision>
  <dcterms:created xsi:type="dcterms:W3CDTF">2015-10-12T10:51:44Z</dcterms:created>
  <dcterms:modified xsi:type="dcterms:W3CDTF">2019-06-23T07:1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